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7" r:id="rId2"/>
    <p:sldId id="258" r:id="rId3"/>
    <p:sldId id="259" r:id="rId4"/>
    <p:sldId id="260" r:id="rId5"/>
    <p:sldId id="261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3" r:id="rId16"/>
    <p:sldId id="294" r:id="rId17"/>
    <p:sldId id="269" r:id="rId18"/>
    <p:sldId id="278" r:id="rId19"/>
    <p:sldId id="279" r:id="rId20"/>
    <p:sldId id="280" r:id="rId21"/>
    <p:sldId id="281" r:id="rId22"/>
    <p:sldId id="282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7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6.wmf"/><Relationship Id="rId3" Type="http://schemas.openxmlformats.org/officeDocument/2006/relationships/image" Target="../media/image47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audio" Target="../media/audio2.wav"/><Relationship Id="rId7" Type="http://schemas.openxmlformats.org/officeDocument/2006/relationships/image" Target="../media/image5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audio" Target="../media/audio3.wav"/><Relationship Id="rId7" Type="http://schemas.openxmlformats.org/officeDocument/2006/relationships/image" Target="../media/image5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audio" Target="../media/audio1.wav"/><Relationship Id="rId7" Type="http://schemas.openxmlformats.org/officeDocument/2006/relationships/image" Target="../media/image51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52.png"/><Relationship Id="rId4" Type="http://schemas.openxmlformats.org/officeDocument/2006/relationships/image" Target="../media/image48.jpeg"/><Relationship Id="rId9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13" Type="http://schemas.openxmlformats.org/officeDocument/2006/relationships/image" Target="../media/image55.wmf"/><Relationship Id="rId3" Type="http://schemas.openxmlformats.org/officeDocument/2006/relationships/audio" Target="../media/audio1.wav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11" Type="http://schemas.openxmlformats.org/officeDocument/2006/relationships/image" Target="../media/image54.wmf"/><Relationship Id="rId5" Type="http://schemas.openxmlformats.org/officeDocument/2006/relationships/image" Target="../media/image48.jpeg"/><Relationship Id="rId10" Type="http://schemas.openxmlformats.org/officeDocument/2006/relationships/oleObject" Target="../embeddings/oleObject42.bin"/><Relationship Id="rId4" Type="http://schemas.openxmlformats.org/officeDocument/2006/relationships/audio" Target="../media/audio3.wav"/><Relationship Id="rId9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276600" y="2051685"/>
            <a:ext cx="10668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38544" y="914400"/>
            <a:ext cx="8776855" cy="1127289"/>
            <a:chOff x="138544" y="914400"/>
            <a:chExt cx="8776855" cy="1127289"/>
          </a:xfrm>
        </p:grpSpPr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138544" y="1087582"/>
              <a:ext cx="8776855" cy="95410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ày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endParaRPr lang="en-US" sz="28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994415"/>
                </p:ext>
              </p:extLst>
            </p:nvPr>
          </p:nvGraphicFramePr>
          <p:xfrm>
            <a:off x="2768600" y="914400"/>
            <a:ext cx="5080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4" name="Equation" r:id="rId3" imgW="215640" imgH="393480" progId="Equation.DSMT4">
                    <p:embed/>
                  </p:oleObj>
                </mc:Choice>
                <mc:Fallback>
                  <p:oleObj name="Equation" r:id="rId3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600" y="914400"/>
                          <a:ext cx="50800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319520" y="2561858"/>
            <a:ext cx="8776855" cy="927100"/>
            <a:chOff x="319520" y="2561858"/>
            <a:chExt cx="8776855" cy="927100"/>
          </a:xfrm>
        </p:grpSpPr>
        <p:sp>
          <p:nvSpPr>
            <p:cNvPr id="23" name="TextBox 4"/>
            <p:cNvSpPr txBox="1">
              <a:spLocks noChangeArrowheads="1"/>
            </p:cNvSpPr>
            <p:nvPr/>
          </p:nvSpPr>
          <p:spPr bwMode="auto">
            <a:xfrm>
              <a:off x="319520" y="2763798"/>
              <a:ext cx="8776855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2328307"/>
                </p:ext>
              </p:extLst>
            </p:nvPr>
          </p:nvGraphicFramePr>
          <p:xfrm>
            <a:off x="2057400" y="2561858"/>
            <a:ext cx="50800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5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2561858"/>
                          <a:ext cx="50800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70958"/>
              </p:ext>
            </p:extLst>
          </p:nvPr>
        </p:nvGraphicFramePr>
        <p:xfrm>
          <a:off x="3047567" y="2561858"/>
          <a:ext cx="7762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567" y="2561858"/>
                        <a:ext cx="7762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319520" y="3733800"/>
            <a:ext cx="877685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366169"/>
              </p:ext>
            </p:extLst>
          </p:nvPr>
        </p:nvGraphicFramePr>
        <p:xfrm>
          <a:off x="1600200" y="3642119"/>
          <a:ext cx="13446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42119"/>
                        <a:ext cx="13446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7795"/>
              </p:ext>
            </p:extLst>
          </p:nvPr>
        </p:nvGraphicFramePr>
        <p:xfrm>
          <a:off x="1484312" y="4572000"/>
          <a:ext cx="17922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2" y="4572000"/>
                        <a:ext cx="17922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367145" y="5562600"/>
            <a:ext cx="6948055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,5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-2,5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31058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8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4636" y="2438400"/>
            <a:ext cx="141316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38544" y="1087582"/>
            <a:ext cx="8776855" cy="954107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1163783" y="2445327"/>
            <a:ext cx="37338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-2,5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,5</a:t>
            </a: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1163783" y="3200400"/>
            <a:ext cx="37338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4,27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4135583" y="3200400"/>
            <a:ext cx="15240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34,27</a:t>
            </a:r>
          </a:p>
        </p:txBody>
      </p:sp>
    </p:spTree>
    <p:extLst>
      <p:ext uri="{BB962C8B-B14F-4D97-AF65-F5344CB8AC3E}">
        <p14:creationId xmlns:p14="http://schemas.microsoft.com/office/powerpoint/2010/main" val="1049324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3" grpId="0" animBg="1"/>
      <p:bldP spid="2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4636" y="2438400"/>
            <a:ext cx="910936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7,02;  -28,12; -0,69;  0,999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38544" y="1087582"/>
            <a:ext cx="8776855" cy="954107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219939" y="3614410"/>
            <a:ext cx="3056661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7,02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3422071" y="3091190"/>
            <a:ext cx="11049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3012496" y="3614410"/>
            <a:ext cx="1130013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7,02 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38544" y="4234190"/>
            <a:ext cx="3754583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-28,12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3276600" y="4234190"/>
            <a:ext cx="1272457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8,12</a:t>
            </a: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03908" y="4953000"/>
            <a:ext cx="3754583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-0,69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012496" y="4973782"/>
            <a:ext cx="11430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0,69 </a:t>
            </a: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138544" y="5791200"/>
            <a:ext cx="3754583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0,999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179617" y="5791200"/>
            <a:ext cx="131271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0,999 </a:t>
            </a:r>
          </a:p>
        </p:txBody>
      </p:sp>
    </p:spTree>
    <p:extLst>
      <p:ext uri="{BB962C8B-B14F-4D97-AF65-F5344CB8AC3E}">
        <p14:creationId xmlns:p14="http://schemas.microsoft.com/office/powerpoint/2010/main" val="80745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S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55416" y="4201180"/>
            <a:ext cx="152833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3577502" y="2558995"/>
            <a:ext cx="11049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5416" y="1047402"/>
            <a:ext cx="8859984" cy="1384995"/>
            <a:chOff x="55416" y="1047402"/>
            <a:chExt cx="8859984" cy="1384995"/>
          </a:xfrm>
        </p:grpSpPr>
        <p:sp>
          <p:nvSpPr>
            <p:cNvPr id="8" name="TextBox 4"/>
            <p:cNvSpPr txBox="1">
              <a:spLocks noChangeArrowheads="1"/>
            </p:cNvSpPr>
            <p:nvPr/>
          </p:nvSpPr>
          <p:spPr bwMode="auto">
            <a:xfrm>
              <a:off x="685799" y="1047402"/>
              <a:ext cx="8229601" cy="138499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rồ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ắp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xếp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ừ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é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ế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lớ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algn="just" eaLnBrk="1" hangingPunct="1"/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            11,34;   9,35;    -11,34;   -9,35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969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16" y="1219200"/>
              <a:ext cx="609600" cy="673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65576"/>
              </p:ext>
            </p:extLst>
          </p:nvPr>
        </p:nvGraphicFramePr>
        <p:xfrm>
          <a:off x="360216" y="3082215"/>
          <a:ext cx="1633414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4" imgW="838080" imgH="393480" progId="Equation.DSMT4">
                  <p:embed/>
                </p:oleObj>
              </mc:Choice>
              <mc:Fallback>
                <p:oleObj name="Equation" r:id="rId4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216" y="3082215"/>
                        <a:ext cx="1633414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63007"/>
              </p:ext>
            </p:extLst>
          </p:nvPr>
        </p:nvGraphicFramePr>
        <p:xfrm>
          <a:off x="2514600" y="3082215"/>
          <a:ext cx="13858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82215"/>
                        <a:ext cx="13858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21200"/>
              </p:ext>
            </p:extLst>
          </p:nvPr>
        </p:nvGraphicFramePr>
        <p:xfrm>
          <a:off x="4581669" y="3082215"/>
          <a:ext cx="20288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8" imgW="1041120" imgH="393480" progId="Equation.DSMT4">
                  <p:embed/>
                </p:oleObj>
              </mc:Choice>
              <mc:Fallback>
                <p:oleObj name="Equation" r:id="rId8" imgW="10411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669" y="3082215"/>
                        <a:ext cx="20288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907154"/>
              </p:ext>
            </p:extLst>
          </p:nvPr>
        </p:nvGraphicFramePr>
        <p:xfrm>
          <a:off x="7211146" y="3082215"/>
          <a:ext cx="17319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146" y="3082215"/>
                        <a:ext cx="17319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357869"/>
              </p:ext>
            </p:extLst>
          </p:nvPr>
        </p:nvGraphicFramePr>
        <p:xfrm>
          <a:off x="1089024" y="4079409"/>
          <a:ext cx="37115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12" imgW="1904760" imgH="393480" progId="Equation.DSMT4">
                  <p:embed/>
                </p:oleObj>
              </mc:Choice>
              <mc:Fallback>
                <p:oleObj name="Equation" r:id="rId12" imgW="1904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4" y="4079409"/>
                        <a:ext cx="371157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114300" y="4843790"/>
            <a:ext cx="63246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  -11,34 &lt; -9,35 &lt; 9,35 &lt; 11,34 </a:t>
            </a: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323414" y="5353615"/>
            <a:ext cx="8591985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ớng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411016" y="5678953"/>
            <a:ext cx="761307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631369" y="5463509"/>
            <a:ext cx="8284030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 ta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2360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5" grpId="0"/>
      <p:bldP spid="9" grpId="0"/>
      <p:bldP spid="21" grpId="0"/>
      <p:bldP spid="22" grpId="0"/>
      <p:bldP spid="22" grpId="1"/>
      <p:bldP spid="23" grpId="0"/>
      <p:bldP spid="23" grpId="1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S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55416" y="3082215"/>
            <a:ext cx="177338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-20783" y="1094509"/>
            <a:ext cx="8936181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ướ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55416" y="2046759"/>
            <a:ext cx="8936181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1295400" y="3605435"/>
            <a:ext cx="279861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1,34 &gt; -9,35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1143000" y="4419600"/>
            <a:ext cx="279861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11,34 .... -9,35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1143000" y="4419600"/>
            <a:ext cx="279861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11,34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-9,35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58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/>
      <p:bldP spid="18" grpId="0"/>
      <p:bldP spid="19" grpId="0"/>
      <p:bldP spid="20" grpId="0"/>
      <p:bldP spid="20" grpId="1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S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3006434" y="2820605"/>
            <a:ext cx="108758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-20783" y="1094509"/>
            <a:ext cx="8936181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 a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561109" y="2060614"/>
            <a:ext cx="1468581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2,13;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735281" y="2048616"/>
            <a:ext cx="101830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,4; 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694709" y="2048616"/>
            <a:ext cx="101830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0,5;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470560" y="2060614"/>
            <a:ext cx="101830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,3;    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4422339" y="2060614"/>
            <a:ext cx="101830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,4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59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3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1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0.00069 C -0.00191 -0.00787 -0.00798 -0.01574 -0.01024 -0.01574 C -0.02378 -0.01574 -0.03784 0.11713 -0.03784 0.25023 C -0.03784 0.18287 -0.04479 0.11713 -0.05139 0.11713 C -0.0585 0.11713 -0.0651 0.18379 -0.0651 0.25023 C -0.0651 0.21666 -0.06857 0.18287 -0.07205 0.18287 C -0.07552 0.18287 -0.07916 0.21597 -0.07916 0.25023 C -0.07916 0.2331 -0.08073 0.21666 -0.08264 0.21666 C -0.08437 0.21666 -0.08611 0.23379 -0.08611 0.25023 C -0.08611 0.2412 -0.08698 0.2331 -0.08784 0.2331 C -0.08836 0.2331 -0.08958 0.24166 -0.08958 0.25023 C -0.08958 0.24583 -0.0901 0.2412 -0.09062 0.2412 C -0.09062 0.24028 -0.09149 0.2456 -0.09149 0.25023 C -0.09149 0.24768 -0.09149 0.24583 -0.09184 0.24583 C -0.09184 0.24676 -0.09236 0.24791 -0.09236 0.25023 C -0.09236 0.24884 -0.09236 0.24768 -0.09236 0.24676 C -0.09271 0.24676 -0.09271 0.24768 -0.09271 0.24884 C -0.09323 0.24884 -0.09323 0.24791 -0.09323 0.24676 C -0.09357 0.24676 -0.09357 0.24768 -0.09357 0.24884 " pathEditMode="relative" rAng="0" ptsTypes="fffffffffffffffffff">
                                      <p:cBhvr>
                                        <p:cTn id="3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88" y="11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44444E-6 L 0.09965 0.25208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83" y="12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59259E-6 L -0.00591 0.23912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" y="11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S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2957943" y="2801028"/>
            <a:ext cx="1087584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-20783" y="1094509"/>
            <a:ext cx="8936181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 b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561109" y="2060614"/>
            <a:ext cx="1468581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2,9;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1735281" y="2048616"/>
            <a:ext cx="154131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2,999; 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075709" y="2046759"/>
            <a:ext cx="101830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,9;     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878548" y="2060614"/>
            <a:ext cx="1379252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,999;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98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33819 0.2280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10" y="1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4.07407E-6 L -0.11701 0.2301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51" y="115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0.25 0.22801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44444E-6 L 0.22604 0.2298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02" y="1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/>
      <p:bldP spid="10" grpId="0"/>
      <p:bldP spid="10" grpId="1"/>
      <p:bldP spid="11" grpId="0"/>
      <p:bldP spid="11" grpId="1"/>
      <p:bldP spid="13" grpId="0"/>
      <p:bldP spid="13" grpId="1"/>
      <p:bldP spid="14" grpId="0"/>
      <p:bldP spid="1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018831"/>
              </p:ext>
            </p:extLst>
          </p:nvPr>
        </p:nvGraphicFramePr>
        <p:xfrm>
          <a:off x="2286000" y="1143000"/>
          <a:ext cx="6324600" cy="327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/>
                <a:gridCol w="4114800"/>
              </a:tblGrid>
              <a:tr h="65532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iệt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ông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ặc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)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75000"/>
                      </a:schemeClr>
                    </a:solidFill>
                  </a:tcPr>
                </a:tc>
              </a:tr>
              <a:tr h="655320"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55320"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55320"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55320"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533400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dô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hấp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2157845" y="0"/>
            <a:ext cx="56007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 – VẬN DỤNG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4"/>
          <p:cNvSpPr txBox="1">
            <a:spLocks noChangeArrowheads="1"/>
          </p:cNvSpPr>
          <p:nvPr/>
        </p:nvSpPr>
        <p:spPr bwMode="auto">
          <a:xfrm>
            <a:off x="2348345" y="1838980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â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2313709" y="2514600"/>
            <a:ext cx="13438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ượ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2313709" y="3200400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ă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iế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2313709" y="3810000"/>
            <a:ext cx="205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5715000" y="1838980"/>
            <a:ext cx="13438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38,83;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5714999" y="2514600"/>
            <a:ext cx="13438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-114,1;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5714998" y="3190220"/>
            <a:ext cx="13438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80,26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5825831" y="3810000"/>
            <a:ext cx="13438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0;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4191000" y="4530437"/>
            <a:ext cx="1212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1347357" y="5053657"/>
            <a:ext cx="1212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29"/>
          <p:cNvSpPr txBox="1">
            <a:spLocks noChangeArrowheads="1"/>
          </p:cNvSpPr>
          <p:nvPr/>
        </p:nvSpPr>
        <p:spPr bwMode="auto">
          <a:xfrm>
            <a:off x="1371600" y="6029980"/>
            <a:ext cx="1212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3060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-0.36511 0.3729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64" y="18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 L -0.22344 0.4715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81" y="2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26 0.01736 L -0.07726 0.18403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7.40741E-7 L 0.04323 0.27454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3" y="1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11111E-6 L -0.00139 0.50625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25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 L 0.1724 0.6048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11" y="30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11022E-16 L 0.37622 0.31736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02" y="15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11111E-6 L 0.52622 0.39514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302" y="19745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2" name="Picture 64" descr="6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190875"/>
            <a:ext cx="18192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08384" y="1600200"/>
            <a:ext cx="832723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-2,99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1;   0,7;  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-2,9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;  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22,1 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utoShape 18"/>
          <p:cNvSpPr>
            <a:spLocks noChangeArrowheads="1"/>
          </p:cNvSpPr>
          <p:nvPr/>
        </p:nvSpPr>
        <p:spPr bwMode="auto">
          <a:xfrm>
            <a:off x="2048020" y="3999200"/>
            <a:ext cx="6311900" cy="688397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381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-</a:t>
            </a:r>
            <a:r>
              <a:rPr lang="en-US" sz="4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,99;  -2,9; 0,7;  1;  22,1</a:t>
            </a:r>
            <a:endParaRPr lang="en-US" sz="44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utoShape 18"/>
          <p:cNvSpPr>
            <a:spLocks noChangeArrowheads="1"/>
          </p:cNvSpPr>
          <p:nvPr/>
        </p:nvSpPr>
        <p:spPr bwMode="auto">
          <a:xfrm>
            <a:off x="2151863" y="432594"/>
            <a:ext cx="5410200" cy="934244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8100000" scaled="1"/>
            <a:tileRect/>
          </a:gradFill>
          <a:ln w="38100" algn="ctr">
            <a:solidFill>
              <a:srgbClr val="0000FF"/>
            </a:solidFill>
            <a:round/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  <a:ex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Ai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nhanh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hơn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?</a:t>
            </a:r>
          </a:p>
        </p:txBody>
      </p:sp>
      <p:pic>
        <p:nvPicPr>
          <p:cNvPr id="21" name="Picture 12" descr="hocbai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446" y="4890654"/>
            <a:ext cx="2555019" cy="1946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6266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85" decel="100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385" decel="100000"/>
                                        <p:tgtEl>
                                          <p:spTgt spid="1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385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385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1" animBg="1"/>
      <p:bldP spid="2125" grpId="1" animBg="1"/>
      <p:bldP spid="2126" grpId="1" animBg="1"/>
      <p:bldP spid="2127" grpId="1" animBg="1"/>
      <p:bldP spid="2129" grpId="0" animBg="1"/>
      <p:bldP spid="2129" grpId="1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2" name="Picture 64" descr="6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929370"/>
            <a:ext cx="18192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08384" y="1600200"/>
            <a:ext cx="832723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9,32;  -12,34;  -0,7;  3,333 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utoShape 18"/>
          <p:cNvSpPr>
            <a:spLocks noChangeArrowheads="1"/>
          </p:cNvSpPr>
          <p:nvPr/>
        </p:nvSpPr>
        <p:spPr bwMode="auto">
          <a:xfrm>
            <a:off x="2151863" y="432594"/>
            <a:ext cx="5410200" cy="934244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8100000" scaled="1"/>
            <a:tileRect/>
          </a:gradFill>
          <a:ln w="38100" algn="ctr">
            <a:solidFill>
              <a:srgbClr val="0000FF"/>
            </a:solidFill>
            <a:round/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  <a:ex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Ai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nhanh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hơn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?</a:t>
            </a:r>
          </a:p>
        </p:txBody>
      </p:sp>
      <p:sp>
        <p:nvSpPr>
          <p:cNvPr id="24" name="AutoShape 52"/>
          <p:cNvSpPr>
            <a:spLocks noChangeArrowheads="1"/>
          </p:cNvSpPr>
          <p:nvPr/>
        </p:nvSpPr>
        <p:spPr bwMode="auto">
          <a:xfrm>
            <a:off x="2364364" y="3810000"/>
            <a:ext cx="5123663" cy="9144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381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36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-9,32;  12,34;  0,7;  -3,333</a:t>
            </a:r>
            <a:endParaRPr lang="en-US" sz="36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2" descr="hocbai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446" y="4890654"/>
            <a:ext cx="2555019" cy="1946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691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85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385" decel="100000"/>
                                        <p:tgtEl>
                                          <p:spTgt spid="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38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38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0" animBg="1"/>
      <p:bldP spid="2125" grpId="0" animBg="1"/>
      <p:bldP spid="2126" grpId="0" animBg="1"/>
      <p:bldP spid="2127" grpId="0" animBg="1"/>
      <p:bldP spid="2129" grpId="0" animBg="1"/>
      <p:bldP spid="2129" grpId="1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0"/>
            <a:ext cx="9109364" cy="2985433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sz="4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</a:p>
          <a:p>
            <a:endParaRPr lang="en-US" sz="6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34636" y="49411"/>
            <a:ext cx="2015836" cy="2769989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endParaRPr lang="en-US" sz="36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3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50473" y="609600"/>
            <a:ext cx="685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ổ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4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ộ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ắ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ộ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m.</a:t>
            </a:r>
          </a:p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ộ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85,3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ộ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7,7%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17924"/>
            <a:ext cx="9144000" cy="3940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3487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2" name="Picture 64" descr="6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962400"/>
            <a:ext cx="18192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921327" y="1634904"/>
            <a:ext cx="832723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: :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utoShape 18"/>
          <p:cNvSpPr>
            <a:spLocks noChangeArrowheads="1"/>
          </p:cNvSpPr>
          <p:nvPr/>
        </p:nvSpPr>
        <p:spPr bwMode="auto">
          <a:xfrm>
            <a:off x="2151863" y="432594"/>
            <a:ext cx="5410200" cy="934244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8100000" scaled="1"/>
            <a:tileRect/>
          </a:gradFill>
          <a:ln w="38100" algn="ctr">
            <a:solidFill>
              <a:srgbClr val="0000FF"/>
            </a:solidFill>
            <a:round/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  <a:ex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Ai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nhanh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hơn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00479"/>
              </p:ext>
            </p:extLst>
          </p:nvPr>
        </p:nvGraphicFramePr>
        <p:xfrm>
          <a:off x="1984759" y="2743200"/>
          <a:ext cx="4381090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8" imgW="1688760" imgH="393480" progId="Equation.DSMT4">
                  <p:embed/>
                </p:oleObj>
              </mc:Choice>
              <mc:Fallback>
                <p:oleObj name="Equation" r:id="rId8" imgW="1688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4759" y="2743200"/>
                        <a:ext cx="4381090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12" descr="hocbai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446" y="4890654"/>
            <a:ext cx="2555019" cy="1946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2440155" y="4567488"/>
            <a:ext cx="6018045" cy="646331"/>
          </a:xfrm>
          <a:prstGeom prst="rect">
            <a:avLst/>
          </a:prstGeom>
          <a:solidFill>
            <a:srgbClr val="FFC000"/>
          </a:solidFill>
          <a:ln>
            <a:solidFill>
              <a:srgbClr val="0000FF"/>
            </a:solidFill>
          </a:ln>
          <a:effectLst/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latin typeface="Times New Roman" pitchFamily="18" charset="0"/>
                <a:cs typeface="Times New Roman" pitchFamily="18" charset="0"/>
              </a:rPr>
              <a:t>-35,19;  -77,8;   -0,023;   0,88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27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0" animBg="1"/>
      <p:bldP spid="2125" grpId="0" animBg="1"/>
      <p:bldP spid="2126" grpId="0" animBg="1"/>
      <p:bldP spid="2127" grpId="0" animBg="1"/>
      <p:bldP spid="2129" grpId="0" animBg="1"/>
      <p:bldP spid="2129" grpId="1" animBg="1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2" name="Picture 64" descr="6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10" name="Picture 62" descr="Cau-ho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10668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23" name="Picture 75" descr="Tra-lo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070" y="3581400"/>
            <a:ext cx="1819275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4" name="AutoShape 76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2</a:t>
            </a:r>
          </a:p>
        </p:txBody>
      </p:sp>
      <p:sp>
        <p:nvSpPr>
          <p:cNvPr id="2126" name="AutoShape 78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3</a:t>
            </a:r>
          </a:p>
        </p:txBody>
      </p:sp>
      <p:sp>
        <p:nvSpPr>
          <p:cNvPr id="2127" name="AutoShape 79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4</a:t>
            </a:r>
          </a:p>
        </p:txBody>
      </p:sp>
      <p:pic>
        <p:nvPicPr>
          <p:cNvPr id="2128" name="Picture 80" descr="Chuong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463" y="228600"/>
            <a:ext cx="650875" cy="72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8272463" y="228600"/>
            <a:ext cx="719137" cy="719138"/>
          </a:xfrm>
          <a:prstGeom prst="octagon">
            <a:avLst>
              <a:gd name="adj" fmla="val 2928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CC9900"/>
                </a:solidFill>
                <a:latin typeface="Tahoma" pitchFamily="34" charset="0"/>
              </a:rPr>
              <a:t>5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-76200" y="1634904"/>
            <a:ext cx="967739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5: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                          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utoShape 18"/>
          <p:cNvSpPr>
            <a:spLocks noChangeArrowheads="1"/>
          </p:cNvSpPr>
          <p:nvPr/>
        </p:nvSpPr>
        <p:spPr bwMode="auto">
          <a:xfrm>
            <a:off x="2151863" y="432594"/>
            <a:ext cx="5410200" cy="934244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FFFF99">
                  <a:shade val="30000"/>
                  <a:satMod val="115000"/>
                </a:srgbClr>
              </a:gs>
              <a:gs pos="50000">
                <a:srgbClr val="FFFF99">
                  <a:shade val="67500"/>
                  <a:satMod val="115000"/>
                </a:srgbClr>
              </a:gs>
              <a:gs pos="100000">
                <a:srgbClr val="FFFF99">
                  <a:shade val="100000"/>
                  <a:satMod val="115000"/>
                </a:srgbClr>
              </a:gs>
            </a:gsLst>
            <a:lin ang="8100000" scaled="1"/>
            <a:tileRect/>
          </a:gradFill>
          <a:ln w="38100" algn="ctr">
            <a:solidFill>
              <a:srgbClr val="0000FF"/>
            </a:solidFill>
            <a:round/>
            <a:headEnd/>
            <a:tailEnd/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  <a:ex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Ai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nhanh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 </a:t>
            </a:r>
            <a:r>
              <a:rPr lang="en-US" sz="5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hơn</a:t>
            </a:r>
            <a:r>
              <a:rPr lang="en-US" sz="5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  <a:cs typeface="+mn-cs"/>
              </a:rPr>
              <a:t>?</a:t>
            </a:r>
          </a:p>
        </p:txBody>
      </p:sp>
      <p:sp>
        <p:nvSpPr>
          <p:cNvPr id="24" name="AutoShape 29"/>
          <p:cNvSpPr>
            <a:spLocks noChangeArrowheads="1"/>
          </p:cNvSpPr>
          <p:nvPr/>
        </p:nvSpPr>
        <p:spPr bwMode="auto">
          <a:xfrm>
            <a:off x="2545573" y="4370747"/>
            <a:ext cx="4742663" cy="1039813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381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44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Arial" pitchFamily="34" charset="0"/>
              <a:cs typeface="+mn-cs"/>
            </a:endParaRPr>
          </a:p>
        </p:txBody>
      </p:sp>
      <p:pic>
        <p:nvPicPr>
          <p:cNvPr id="17" name="Picture 12" descr="hocbai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446" y="4890654"/>
            <a:ext cx="2555019" cy="1946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63489"/>
              </p:ext>
            </p:extLst>
          </p:nvPr>
        </p:nvGraphicFramePr>
        <p:xfrm>
          <a:off x="3810000" y="1524000"/>
          <a:ext cx="4051686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10" imgW="1562040" imgH="393480" progId="Equation.DSMT4">
                  <p:embed/>
                </p:oleObj>
              </mc:Choice>
              <mc:Fallback>
                <p:oleObj name="Equation" r:id="rId10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0" y="1524000"/>
                        <a:ext cx="4051686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05687"/>
              </p:ext>
            </p:extLst>
          </p:nvPr>
        </p:nvGraphicFramePr>
        <p:xfrm>
          <a:off x="2617788" y="4313238"/>
          <a:ext cx="45450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12" imgW="1752480" imgH="393480" progId="Equation.DSMT4">
                  <p:embed/>
                </p:oleObj>
              </mc:Choice>
              <mc:Fallback>
                <p:oleObj name="Equation" r:id="rId12" imgW="17524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313238"/>
                        <a:ext cx="454501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35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85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385" decel="100000"/>
                                        <p:tgtEl>
                                          <p:spTgt spid="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38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385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4" grpId="0" animBg="1"/>
      <p:bldP spid="2125" grpId="0" animBg="1"/>
      <p:bldP spid="2126" grpId="0" animBg="1"/>
      <p:bldP spid="2127" grpId="0" animBg="1"/>
      <p:bldP spid="2129" grpId="0" animBg="1"/>
      <p:bldP spid="2129" grpId="1" animBg="1"/>
      <p:bldP spid="2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D:\DU LIEU QUAN TRONG -HUEBOM\CA VIDEO NEN PPT\cdnvn-xuan-2015-hoa-dao-hinh-n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0"/>
            <a:ext cx="915035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-20782" y="122711"/>
            <a:ext cx="7259782" cy="58477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2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QUA BÀI HỌC NÀY CÁC EM CẦN: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1238249"/>
            <a:ext cx="62452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855" y="2133600"/>
            <a:ext cx="62452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855" y="3428999"/>
            <a:ext cx="62452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8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18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9320"/>
                            </p:stCondLst>
                            <p:childTnLst>
                              <p:par>
                                <p:cTn id="17" presetID="18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  <p:bldP spid="3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74565" y="22226"/>
            <a:ext cx="5299669" cy="1107996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6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4175" name="Picture 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982" y="1067877"/>
            <a:ext cx="4353394" cy="2361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76" name="Picture 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4" y="1054022"/>
            <a:ext cx="4903786" cy="2374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6998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81000" y="642938"/>
            <a:ext cx="2527300" cy="1120775"/>
            <a:chOff x="136" y="980"/>
            <a:chExt cx="1592" cy="706"/>
          </a:xfrm>
        </p:grpSpPr>
        <p:sp>
          <p:nvSpPr>
            <p:cNvPr id="6159" name="Text Box 4"/>
            <p:cNvSpPr txBox="1">
              <a:spLocks noChangeArrowheads="1"/>
            </p:cNvSpPr>
            <p:nvPr/>
          </p:nvSpPr>
          <p:spPr bwMode="auto">
            <a:xfrm>
              <a:off x="144" y="988"/>
              <a:ext cx="158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600" b="1" i="1" u="sng">
                  <a:solidFill>
                    <a:srgbClr val="3333FF"/>
                  </a:solidFill>
                  <a:latin typeface="VNI-Brush" pitchFamily="2" charset="0"/>
                </a:rPr>
                <a:t>Bài 1</a:t>
              </a:r>
              <a:endParaRPr lang="en-US" sz="6600" b="1" i="1">
                <a:solidFill>
                  <a:srgbClr val="3333FF"/>
                </a:solidFill>
                <a:latin typeface="VNI-Brush" pitchFamily="2" charset="0"/>
              </a:endParaRPr>
            </a:p>
          </p:txBody>
        </p:sp>
        <p:sp>
          <p:nvSpPr>
            <p:cNvPr id="6160" name="Text Box 10"/>
            <p:cNvSpPr txBox="1">
              <a:spLocks noChangeArrowheads="1"/>
            </p:cNvSpPr>
            <p:nvPr/>
          </p:nvSpPr>
          <p:spPr bwMode="auto">
            <a:xfrm>
              <a:off x="136" y="980"/>
              <a:ext cx="158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600" b="1" i="1" u="sng">
                  <a:solidFill>
                    <a:srgbClr val="FF00FF"/>
                  </a:solidFill>
                  <a:latin typeface="VNI-Brush" pitchFamily="2" charset="0"/>
                </a:rPr>
                <a:t>Bài 1</a:t>
              </a:r>
              <a:endParaRPr lang="en-US" sz="6600" b="1" i="1">
                <a:solidFill>
                  <a:srgbClr val="FF00FF"/>
                </a:solidFill>
                <a:latin typeface="VNI-Brush" pitchFamily="2" charset="0"/>
              </a:endParaRPr>
            </a:p>
          </p:txBody>
        </p:sp>
      </p:grp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7325" y="1763713"/>
            <a:ext cx="8728075" cy="1143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SỐ THẬP PHÂN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981200" y="5615463"/>
            <a:ext cx="6019800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4775" y="914400"/>
            <a:ext cx="8991600" cy="1269603"/>
            <a:chOff x="104775" y="1076026"/>
            <a:chExt cx="8991600" cy="1269603"/>
          </a:xfrm>
        </p:grpSpPr>
        <p:sp>
          <p:nvSpPr>
            <p:cNvPr id="22" name="TextBox 4"/>
            <p:cNvSpPr txBox="1">
              <a:spLocks noChangeArrowheads="1"/>
            </p:cNvSpPr>
            <p:nvPr/>
          </p:nvSpPr>
          <p:spPr bwMode="auto">
            <a:xfrm>
              <a:off x="104775" y="1076026"/>
              <a:ext cx="89916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ủ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iề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ư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rấ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ộ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ạ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ô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ườ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ủ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iệ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ô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ặ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C.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983850"/>
                </p:ext>
              </p:extLst>
            </p:nvPr>
          </p:nvGraphicFramePr>
          <p:xfrm>
            <a:off x="6435435" y="1648164"/>
            <a:ext cx="832457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3" name="Equation" r:id="rId3" imgW="469800" imgH="393480" progId="Equation.DSMT4">
                    <p:embed/>
                  </p:oleObj>
                </mc:Choice>
                <mc:Fallback>
                  <p:oleObj name="Equation" r:id="rId3" imgW="469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35435" y="1648164"/>
                          <a:ext cx="832457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209800" y="2283187"/>
            <a:ext cx="4572000" cy="759397"/>
            <a:chOff x="609600" y="2606103"/>
            <a:chExt cx="4572000" cy="759397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635165"/>
                </p:ext>
              </p:extLst>
            </p:nvPr>
          </p:nvGraphicFramePr>
          <p:xfrm>
            <a:off x="609600" y="2667000"/>
            <a:ext cx="83185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4" name="Equation" r:id="rId5" imgW="469800" imgH="393480" progId="Equation.DSMT4">
                    <p:embed/>
                  </p:oleObj>
                </mc:Choice>
                <mc:Fallback>
                  <p:oleObj name="Equation" r:id="rId5" imgW="46980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667000"/>
                          <a:ext cx="83185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1371600" y="2606103"/>
              <a:ext cx="38100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ò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-38,83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0" y="2286000"/>
            <a:ext cx="7315200" cy="758218"/>
            <a:chOff x="0" y="3080963"/>
            <a:chExt cx="7315200" cy="758218"/>
          </a:xfrm>
        </p:grpSpPr>
        <p:sp>
          <p:nvSpPr>
            <p:cNvPr id="28" name="TextBox 4"/>
            <p:cNvSpPr txBox="1">
              <a:spLocks noChangeArrowheads="1"/>
            </p:cNvSpPr>
            <p:nvPr/>
          </p:nvSpPr>
          <p:spPr bwMode="auto">
            <a:xfrm>
              <a:off x="0" y="3080963"/>
              <a:ext cx="73152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                   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673413"/>
                </p:ext>
              </p:extLst>
            </p:nvPr>
          </p:nvGraphicFramePr>
          <p:xfrm>
            <a:off x="1684337" y="3140681"/>
            <a:ext cx="287655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5" name="Equation" r:id="rId7" imgW="1625400" imgH="393480" progId="Equation.DSMT4">
                    <p:embed/>
                  </p:oleObj>
                </mc:Choice>
                <mc:Fallback>
                  <p:oleObj name="Equation" r:id="rId7" imgW="1625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337" y="3140681"/>
                          <a:ext cx="287655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111775"/>
              </p:ext>
            </p:extLst>
          </p:nvPr>
        </p:nvGraphicFramePr>
        <p:xfrm>
          <a:off x="6096000" y="2289782"/>
          <a:ext cx="26971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9" imgW="1523880" imgH="393480" progId="Equation.DSMT4">
                  <p:embed/>
                </p:oleObj>
              </mc:Choice>
              <mc:Fallback>
                <p:oleObj name="Equation" r:id="rId9" imgW="152388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89782"/>
                        <a:ext cx="26971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1257300" y="6029917"/>
            <a:ext cx="67437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615805" y="4648200"/>
            <a:ext cx="78486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.</a:t>
            </a:r>
            <a:endParaRPr lang="en-US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4"/>
          <p:cNvSpPr txBox="1">
            <a:spLocks noChangeArrowheads="1"/>
          </p:cNvSpPr>
          <p:nvPr/>
        </p:nvSpPr>
        <p:spPr bwMode="auto">
          <a:xfrm>
            <a:off x="124691" y="2936113"/>
            <a:ext cx="4752109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4"/>
          <p:cNvSpPr txBox="1">
            <a:spLocks noChangeArrowheads="1"/>
          </p:cNvSpPr>
          <p:nvPr/>
        </p:nvSpPr>
        <p:spPr bwMode="auto">
          <a:xfrm>
            <a:off x="381000" y="3689022"/>
            <a:ext cx="7848600" cy="954107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0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32" grpId="0" animBg="1"/>
      <p:bldP spid="32" grpId="1" animBg="1"/>
      <p:bldP spid="33" grpId="0"/>
      <p:bldP spid="33" grpId="1"/>
      <p:bldP spid="34" grpId="0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4"/>
          <p:cNvSpPr txBox="1">
            <a:spLocks noChangeArrowheads="1"/>
          </p:cNvSpPr>
          <p:nvPr/>
        </p:nvSpPr>
        <p:spPr bwMode="auto">
          <a:xfrm>
            <a:off x="187036" y="1219200"/>
            <a:ext cx="7848600" cy="954107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0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52400" y="2427477"/>
            <a:ext cx="3124200" cy="697465"/>
            <a:chOff x="152400" y="2427477"/>
            <a:chExt cx="3124200" cy="697465"/>
          </a:xfrm>
        </p:grpSpPr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152400" y="2514600"/>
              <a:ext cx="1447800" cy="5232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:  </a:t>
              </a:r>
              <a:endPara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6199402"/>
                </p:ext>
              </p:extLst>
            </p:nvPr>
          </p:nvGraphicFramePr>
          <p:xfrm>
            <a:off x="1319203" y="2427477"/>
            <a:ext cx="1957397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0" name="Equation" r:id="rId3" imgW="1104840" imgH="393480" progId="Equation.DSMT4">
                    <p:embed/>
                  </p:oleObj>
                </mc:Choice>
                <mc:Fallback>
                  <p:oleObj name="Equation" r:id="rId3" imgW="11048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19203" y="2427477"/>
                          <a:ext cx="1957397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3251632" y="2485265"/>
            <a:ext cx="467316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25400" y="3276600"/>
            <a:ext cx="92710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425386"/>
              </p:ext>
            </p:extLst>
          </p:nvPr>
        </p:nvGraphicFramePr>
        <p:xfrm>
          <a:off x="346869" y="3799820"/>
          <a:ext cx="10588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1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9" y="3799820"/>
                        <a:ext cx="10588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53896"/>
              </p:ext>
            </p:extLst>
          </p:nvPr>
        </p:nvGraphicFramePr>
        <p:xfrm>
          <a:off x="1587500" y="3800475"/>
          <a:ext cx="16208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2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800475"/>
                        <a:ext cx="162083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79891"/>
              </p:ext>
            </p:extLst>
          </p:nvPr>
        </p:nvGraphicFramePr>
        <p:xfrm>
          <a:off x="3424238" y="3800475"/>
          <a:ext cx="18669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3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3800475"/>
                        <a:ext cx="18669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57229"/>
              </p:ext>
            </p:extLst>
          </p:nvPr>
        </p:nvGraphicFramePr>
        <p:xfrm>
          <a:off x="5643634" y="3799820"/>
          <a:ext cx="18446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4" name="Equation" r:id="rId11" imgW="1041120" imgH="393480" progId="Equation.DSMT4">
                  <p:embed/>
                </p:oleObj>
              </mc:Choice>
              <mc:Fallback>
                <p:oleObj name="Equation" r:id="rId11" imgW="10411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634" y="3799820"/>
                        <a:ext cx="184467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-47337" y="4648200"/>
            <a:ext cx="9271000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/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4"/>
          <p:cNvSpPr txBox="1">
            <a:spLocks noChangeArrowheads="1"/>
          </p:cNvSpPr>
          <p:nvPr/>
        </p:nvSpPr>
        <p:spPr bwMode="auto">
          <a:xfrm>
            <a:off x="1981200" y="5615463"/>
            <a:ext cx="6019800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28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7" grpId="0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4"/>
          <p:cNvSpPr txBox="1">
            <a:spLocks noChangeArrowheads="1"/>
          </p:cNvSpPr>
          <p:nvPr/>
        </p:nvSpPr>
        <p:spPr bwMode="auto">
          <a:xfrm>
            <a:off x="876300" y="1052945"/>
            <a:ext cx="6289964" cy="1200329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 eaLnBrk="1" hangingPunct="1">
              <a:buFontTx/>
              <a:buChar char="-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ẩ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457200" indent="-457200" algn="just" eaLnBrk="1" hangingPunct="1">
              <a:buFontTx/>
              <a:buChar char="-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ẩ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52400" y="2514600"/>
            <a:ext cx="14478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3276600" y="2733021"/>
            <a:ext cx="1509497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234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2133600" y="3256241"/>
            <a:ext cx="6443518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3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4191000" y="2733021"/>
            <a:ext cx="35560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3058317" y="3962400"/>
            <a:ext cx="1509497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65,4789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419600" y="4023955"/>
            <a:ext cx="35560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2133600" y="4572000"/>
            <a:ext cx="70104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65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789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56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3" grpId="0"/>
      <p:bldP spid="20" grpId="0"/>
      <p:bldP spid="21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38544" y="1087582"/>
            <a:ext cx="8776855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 a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124200" y="2502188"/>
            <a:ext cx="10668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86677"/>
              </p:ext>
            </p:extLst>
          </p:nvPr>
        </p:nvGraphicFramePr>
        <p:xfrm>
          <a:off x="2410306" y="1658082"/>
          <a:ext cx="3242082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3" imgW="1663560" imgH="393480" progId="Equation.DSMT4">
                  <p:embed/>
                </p:oleObj>
              </mc:Choice>
              <mc:Fallback>
                <p:oleObj name="Equation" r:id="rId3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0306" y="1658082"/>
                        <a:ext cx="3242082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977438"/>
              </p:ext>
            </p:extLst>
          </p:nvPr>
        </p:nvGraphicFramePr>
        <p:xfrm>
          <a:off x="1600200" y="2998489"/>
          <a:ext cx="5445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8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98489"/>
                        <a:ext cx="5445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80186"/>
              </p:ext>
            </p:extLst>
          </p:nvPr>
        </p:nvGraphicFramePr>
        <p:xfrm>
          <a:off x="2259013" y="3200400"/>
          <a:ext cx="8651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3200400"/>
                        <a:ext cx="8651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507779"/>
              </p:ext>
            </p:extLst>
          </p:nvPr>
        </p:nvGraphicFramePr>
        <p:xfrm>
          <a:off x="1219200" y="3810000"/>
          <a:ext cx="10398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0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10398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02224"/>
              </p:ext>
            </p:extLst>
          </p:nvPr>
        </p:nvGraphicFramePr>
        <p:xfrm>
          <a:off x="2201112" y="4038600"/>
          <a:ext cx="1470343" cy="38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11" imgW="685800" imgH="203040" progId="Equation.DSMT4">
                  <p:embed/>
                </p:oleObj>
              </mc:Choice>
              <mc:Fallback>
                <p:oleObj name="Equation" r:id="rId11" imgW="685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112" y="4038600"/>
                        <a:ext cx="1470343" cy="382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55026"/>
              </p:ext>
            </p:extLst>
          </p:nvPr>
        </p:nvGraphicFramePr>
        <p:xfrm>
          <a:off x="1447800" y="4648200"/>
          <a:ext cx="7429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2"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7429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71698"/>
              </p:ext>
            </p:extLst>
          </p:nvPr>
        </p:nvGraphicFramePr>
        <p:xfrm>
          <a:off x="2209079" y="4800600"/>
          <a:ext cx="1039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3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079" y="4800600"/>
                        <a:ext cx="10398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02318"/>
              </p:ext>
            </p:extLst>
          </p:nvPr>
        </p:nvGraphicFramePr>
        <p:xfrm>
          <a:off x="1447800" y="5486400"/>
          <a:ext cx="7429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4" name="Equation" r:id="rId17" imgW="380880" imgH="393480" progId="Equation.DSMT4">
                  <p:embed/>
                </p:oleObj>
              </mc:Choice>
              <mc:Fallback>
                <p:oleObj name="Equation" r:id="rId17" imgW="380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86400"/>
                        <a:ext cx="7429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70498"/>
              </p:ext>
            </p:extLst>
          </p:nvPr>
        </p:nvGraphicFramePr>
        <p:xfrm>
          <a:off x="2236788" y="5638800"/>
          <a:ext cx="10398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5638800"/>
                        <a:ext cx="10398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30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5435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THẬP PHÂN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38544" y="1087582"/>
            <a:ext cx="8776855" cy="138499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 b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ậ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           </a:t>
            </a:r>
          </a:p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;       2,5;          -0,007;           -3,053;         -7,001;       7,01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124200" y="2502188"/>
            <a:ext cx="10668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0641"/>
              </p:ext>
            </p:extLst>
          </p:nvPr>
        </p:nvGraphicFramePr>
        <p:xfrm>
          <a:off x="510572" y="3028451"/>
          <a:ext cx="299657" cy="38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4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72" y="3028451"/>
                        <a:ext cx="299657" cy="38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00205"/>
              </p:ext>
            </p:extLst>
          </p:nvPr>
        </p:nvGraphicFramePr>
        <p:xfrm>
          <a:off x="838200" y="2791507"/>
          <a:ext cx="8064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5" name="Equation" r:id="rId5" imgW="342720" imgH="393480" progId="Equation.DSMT4">
                  <p:embed/>
                </p:oleObj>
              </mc:Choice>
              <mc:Fallback>
                <p:oleObj name="Equation" r:id="rId5" imgW="342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91507"/>
                        <a:ext cx="8064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00158"/>
              </p:ext>
            </p:extLst>
          </p:nvPr>
        </p:nvGraphicFramePr>
        <p:xfrm>
          <a:off x="304800" y="4038600"/>
          <a:ext cx="5667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6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5667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6618"/>
              </p:ext>
            </p:extLst>
          </p:nvPr>
        </p:nvGraphicFramePr>
        <p:xfrm>
          <a:off x="914400" y="3810000"/>
          <a:ext cx="8048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7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8048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687143"/>
              </p:ext>
            </p:extLst>
          </p:nvPr>
        </p:nvGraphicFramePr>
        <p:xfrm>
          <a:off x="84138" y="5181600"/>
          <a:ext cx="1162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8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5181600"/>
                        <a:ext cx="11620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65351"/>
              </p:ext>
            </p:extLst>
          </p:nvPr>
        </p:nvGraphicFramePr>
        <p:xfrm>
          <a:off x="1784350" y="4953000"/>
          <a:ext cx="11318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9" name="Equation" r:id="rId13" imgW="482400" imgH="393480" progId="Equation.DSMT4">
                  <p:embed/>
                </p:oleObj>
              </mc:Choice>
              <mc:Fallback>
                <p:oleObj name="Equation" r:id="rId13" imgW="4824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953000"/>
                        <a:ext cx="113188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117786"/>
              </p:ext>
            </p:extLst>
          </p:nvPr>
        </p:nvGraphicFramePr>
        <p:xfrm>
          <a:off x="4967288" y="3025775"/>
          <a:ext cx="11318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0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025775"/>
                        <a:ext cx="11318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774509"/>
              </p:ext>
            </p:extLst>
          </p:nvPr>
        </p:nvGraphicFramePr>
        <p:xfrm>
          <a:off x="6083300" y="2808288"/>
          <a:ext cx="13414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1" name="Equation" r:id="rId17" imgW="571320" imgH="393480" progId="Equation.DSMT4">
                  <p:embed/>
                </p:oleObj>
              </mc:Choice>
              <mc:Fallback>
                <p:oleObj name="Equation" r:id="rId17" imgW="5713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808288"/>
                        <a:ext cx="134143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20631"/>
              </p:ext>
            </p:extLst>
          </p:nvPr>
        </p:nvGraphicFramePr>
        <p:xfrm>
          <a:off x="5105400" y="4114800"/>
          <a:ext cx="11318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2" name="Equation" r:id="rId19" imgW="482400" imgH="203040" progId="Equation.DSMT4">
                  <p:embed/>
                </p:oleObj>
              </mc:Choice>
              <mc:Fallback>
                <p:oleObj name="Equation" r:id="rId19" imgW="4824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11318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91722"/>
              </p:ext>
            </p:extLst>
          </p:nvPr>
        </p:nvGraphicFramePr>
        <p:xfrm>
          <a:off x="6145213" y="3814763"/>
          <a:ext cx="13398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3" name="Equation" r:id="rId21" imgW="571320" imgH="393480" progId="Equation.DSMT4">
                  <p:embed/>
                </p:oleObj>
              </mc:Choice>
              <mc:Fallback>
                <p:oleObj name="Equation" r:id="rId21" imgW="57132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3814763"/>
                        <a:ext cx="133985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38994"/>
              </p:ext>
            </p:extLst>
          </p:nvPr>
        </p:nvGraphicFramePr>
        <p:xfrm>
          <a:off x="5222875" y="5105400"/>
          <a:ext cx="7445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4" name="Equation" r:id="rId23" imgW="317160" imgH="203040" progId="Equation.DSMT4">
                  <p:embed/>
                </p:oleObj>
              </mc:Choice>
              <mc:Fallback>
                <p:oleObj name="Equation" r:id="rId23" imgW="31716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5105400"/>
                        <a:ext cx="7445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39734"/>
              </p:ext>
            </p:extLst>
          </p:nvPr>
        </p:nvGraphicFramePr>
        <p:xfrm>
          <a:off x="6075363" y="4881563"/>
          <a:ext cx="95408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" name="Equation" r:id="rId25" imgW="406080" imgH="393480" progId="Equation.DSMT4">
                  <p:embed/>
                </p:oleObj>
              </mc:Choice>
              <mc:Fallback>
                <p:oleObj name="Equation" r:id="rId25" imgW="4060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4881563"/>
                        <a:ext cx="954087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453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</TotalTime>
  <Words>1181</Words>
  <Application>Microsoft Office PowerPoint</Application>
  <PresentationFormat>On-screen Show (4:3)</PresentationFormat>
  <Paragraphs>170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84</cp:revision>
  <dcterms:created xsi:type="dcterms:W3CDTF">2021-07-27T23:26:22Z</dcterms:created>
  <dcterms:modified xsi:type="dcterms:W3CDTF">2021-07-30T01:54:27Z</dcterms:modified>
</cp:coreProperties>
</file>